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6" r:id="rId4"/>
  </p:sldMasterIdLst>
  <p:sldIdLst>
    <p:sldId id="256" r:id="rId5"/>
    <p:sldId id="257" r:id="rId6"/>
    <p:sldId id="259" r:id="rId7"/>
    <p:sldId id="260" r:id="rId8"/>
    <p:sldId id="261" r:id="rId9"/>
    <p:sldId id="262" r:id="rId10"/>
    <p:sldId id="258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49" d="100"/>
          <a:sy n="49" d="100"/>
        </p:scale>
        <p:origin x="42" y="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0EA64-D806-43AC-9DF2-F8C432F32B4C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9C37B-1D36-470B-8223-D6C91242EC14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6F52A-A82B-47A2-A83A-8C4C91F2D59F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0A7B3-6521-4DCA-87E5-044747A908C1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0EA64-D806-43AC-9DF2-F8C432F32B4C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34690-1557-4C89-A502-4959FE7FAD70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D4976-E339-4826-83B7-FBD03F55ECF8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37C31-9E7A-4F99-8774-A0E530DE1A42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04F-A551-4DE0-9316-4DCD1D8CC752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E4249-C0D0-4B06-8692-E8BB871AF643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6095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042B0DB6-F5C7-45FB-8CF3-31B45F9C2DAC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1160EA64-D806-43AC-9DF2-F8C432F32B4C}" type="datetimeFigureOut">
              <a:rPr lang="en-US" dirty="0"/>
              <a:t>1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8A7A6979-0714-4377-B894-6BE4C2D6E202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286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31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15C2B-5DCD-42C2-A3A4-639701BD5E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61573" y="533179"/>
            <a:ext cx="8991600" cy="1645920"/>
          </a:xfrm>
        </p:spPr>
        <p:txBody>
          <a:bodyPr/>
          <a:lstStyle/>
          <a:p>
            <a:r>
              <a:rPr lang="en-GB" dirty="0"/>
              <a:t>2014 q 12b</a:t>
            </a:r>
            <a:endParaRPr lang="en-I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4838A8-DFBE-4483-8C6F-D2B002044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66" y="2718435"/>
            <a:ext cx="4567414" cy="305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7467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43169-5F00-490E-8C73-3883C7AB50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1136" y="374967"/>
            <a:ext cx="7729728" cy="1188720"/>
          </a:xfrm>
        </p:spPr>
        <p:txBody>
          <a:bodyPr/>
          <a:lstStyle/>
          <a:p>
            <a:r>
              <a:rPr lang="en-GB" dirty="0"/>
              <a:t>2014 q.12b</a:t>
            </a:r>
            <a:endParaRPr lang="en-IE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697A499-77C3-4EB1-914D-F5F898CFB72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26" y="1691958"/>
            <a:ext cx="11419523" cy="4669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2633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1015F7B-0302-472A-81C5-461278E1966A}"/>
              </a:ext>
            </a:extLst>
          </p:cNvPr>
          <p:cNvSpPr/>
          <p:nvPr/>
        </p:nvSpPr>
        <p:spPr>
          <a:xfrm>
            <a:off x="787077" y="439503"/>
            <a:ext cx="3119765" cy="4621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b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What is reflection? (3)</a:t>
            </a:r>
            <a:endParaRPr lang="en-IE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9A47AD-F7A8-4288-9E6F-FE927C29D281}"/>
              </a:ext>
            </a:extLst>
          </p:cNvPr>
          <p:cNvSpPr/>
          <p:nvPr/>
        </p:nvSpPr>
        <p:spPr>
          <a:xfrm>
            <a:off x="1021080" y="1746125"/>
            <a:ext cx="10546080" cy="1402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Reflection describes how a wave (notably a light wave) changes direction when incident upon a surface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GB" sz="24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83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B1DE28E-DECA-421B-85D5-AB5FC2A359C9}"/>
              </a:ext>
            </a:extLst>
          </p:cNvPr>
          <p:cNvSpPr/>
          <p:nvPr/>
        </p:nvSpPr>
        <p:spPr>
          <a:xfrm>
            <a:off x="441960" y="263668"/>
            <a:ext cx="11125200" cy="877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b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Spherical mirrors can be either convex or concave.</a:t>
            </a:r>
            <a:endParaRPr lang="en-IE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b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Draw a ray diagram to show the formation of an image in a convex mirror. (9)</a:t>
            </a:r>
            <a:endParaRPr lang="en-IE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1FC91D-0A99-4C7B-BE37-66782C565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623" y="1809952"/>
            <a:ext cx="8357143" cy="32380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BF3366-D6AD-43EA-89D9-871075FC0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" y="4232132"/>
            <a:ext cx="1943100" cy="2362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538979-E8E9-4E13-B6D1-3080F096B8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2844" y="4821368"/>
            <a:ext cx="2552700" cy="1790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9EEA013-8EB5-43C0-8CA5-3D285A4ACC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1222" y="4517882"/>
            <a:ext cx="2200275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18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ABB5A0F-03F1-4B75-A855-2A4CF8162B8B}"/>
              </a:ext>
            </a:extLst>
          </p:cNvPr>
          <p:cNvSpPr/>
          <p:nvPr/>
        </p:nvSpPr>
        <p:spPr>
          <a:xfrm>
            <a:off x="213360" y="126666"/>
            <a:ext cx="11719560" cy="1293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b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A person looks at her image in a shiny spherical decoration when her face is 30 cm from the surface of the decoration.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b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The diameter of the decoration is 20 cm. Find the position of the image. (12)</a:t>
            </a:r>
            <a:endParaRPr lang="en-IE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53BF3F-83D5-4924-8053-CC249A82B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06175"/>
              </p:ext>
            </p:extLst>
          </p:nvPr>
        </p:nvGraphicFramePr>
        <p:xfrm>
          <a:off x="1316048" y="1476379"/>
          <a:ext cx="1554480" cy="98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3" imgW="660400" imgH="419100" progId="Equation.DSMT4">
                  <p:embed/>
                </p:oleObj>
              </mc:Choice>
              <mc:Fallback>
                <p:oleObj r:id="rId3" imgW="660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48" y="1476379"/>
                        <a:ext cx="1554480" cy="986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BF6C961-38BB-4DE3-B795-5E20111AB185}"/>
              </a:ext>
            </a:extLst>
          </p:cNvPr>
          <p:cNvSpPr/>
          <p:nvPr/>
        </p:nvSpPr>
        <p:spPr>
          <a:xfrm>
            <a:off x="213360" y="2373925"/>
            <a:ext cx="5041958" cy="4621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For a convex mirror, </a:t>
            </a:r>
            <a:r>
              <a:rPr lang="en-IE" i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v </a:t>
            </a: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and </a:t>
            </a:r>
            <a:r>
              <a:rPr lang="en-IE" i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f </a:t>
            </a: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are negative:</a:t>
            </a:r>
            <a:endParaRPr lang="en-IE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4A9A8D-7590-4219-A0B8-11810AAE1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16262"/>
              </p:ext>
            </p:extLst>
          </p:nvPr>
        </p:nvGraphicFramePr>
        <p:xfrm>
          <a:off x="1154787" y="2903345"/>
          <a:ext cx="1579552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5" imgW="799753" imgH="393529" progId="Equation.DSMT4">
                  <p:embed/>
                </p:oleObj>
              </mc:Choice>
              <mc:Fallback>
                <p:oleObj r:id="rId5" imgW="79975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87" y="2903345"/>
                        <a:ext cx="1579552" cy="77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D61F63F-CF96-461D-82DB-454899B6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80485"/>
              </p:ext>
            </p:extLst>
          </p:nvPr>
        </p:nvGraphicFramePr>
        <p:xfrm>
          <a:off x="1774219" y="3922556"/>
          <a:ext cx="960120" cy="80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7" imgW="469696" imgH="393529" progId="Equation.DSMT4">
                  <p:embed/>
                </p:oleObj>
              </mc:Choice>
              <mc:Fallback>
                <p:oleObj r:id="rId7" imgW="46969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19" y="3922556"/>
                        <a:ext cx="960120" cy="80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>
            <a:extLst>
              <a:ext uri="{FF2B5EF4-FFF2-40B4-BE49-F238E27FC236}">
                <a16:creationId xmlns:a16="http://schemas.microsoft.com/office/drawing/2014/main" id="{2D679186-9F7A-4274-A3CB-26FF99991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219" y="4530301"/>
            <a:ext cx="14215999" cy="18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A66D6A6-AC3E-4519-93EA-13E16B425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03901"/>
              </p:ext>
            </p:extLst>
          </p:nvPr>
        </p:nvGraphicFramePr>
        <p:xfrm>
          <a:off x="1774219" y="4987501"/>
          <a:ext cx="1579552" cy="39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9" imgW="710891" imgH="177723" progId="Equation.DSMT4">
                  <p:embed/>
                </p:oleObj>
              </mc:Choice>
              <mc:Fallback>
                <p:oleObj r:id="rId9" imgW="710891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19" y="4987501"/>
                        <a:ext cx="1579552" cy="39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3179FEDB-1937-4B3E-8E3D-A842D6C12454}"/>
              </a:ext>
            </a:extLst>
          </p:cNvPr>
          <p:cNvSpPr/>
          <p:nvPr/>
        </p:nvSpPr>
        <p:spPr>
          <a:xfrm>
            <a:off x="213360" y="6298255"/>
            <a:ext cx="9144000" cy="46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The image is formed 4.29 cm behind the surface of the decoration</a:t>
            </a:r>
            <a:endParaRPr lang="en-IE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ADC2DCB-34FD-449A-9E7A-7E892654AE3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84284" y="1544679"/>
            <a:ext cx="4572396" cy="3060457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2C50542-F131-4CAC-AC7F-2143D63DF331}"/>
              </a:ext>
            </a:extLst>
          </p:cNvPr>
          <p:cNvCxnSpPr>
            <a:cxnSpLocks/>
          </p:cNvCxnSpPr>
          <p:nvPr/>
        </p:nvCxnSpPr>
        <p:spPr>
          <a:xfrm flipV="1">
            <a:off x="7787640" y="3074907"/>
            <a:ext cx="1981200" cy="11654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5A9ED18-64AC-4653-96CB-71ABBFD3779F}"/>
              </a:ext>
            </a:extLst>
          </p:cNvPr>
          <p:cNvSpPr txBox="1"/>
          <p:nvPr/>
        </p:nvSpPr>
        <p:spPr>
          <a:xfrm>
            <a:off x="8397240" y="2717229"/>
            <a:ext cx="7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  </a:t>
            </a:r>
            <a:r>
              <a:rPr lang="en-GB" i="1" dirty="0"/>
              <a:t> </a:t>
            </a:r>
            <a:r>
              <a:rPr lang="en-GB" b="1" i="1" dirty="0"/>
              <a:t>d</a:t>
            </a:r>
            <a:endParaRPr lang="en-IE" b="1" i="1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C5CD6C3-6DEC-47BD-B261-1B1C6483FF9D}"/>
              </a:ext>
            </a:extLst>
          </p:cNvPr>
          <p:cNvSpPr/>
          <p:nvPr/>
        </p:nvSpPr>
        <p:spPr>
          <a:xfrm>
            <a:off x="6545214" y="4953803"/>
            <a:ext cx="5247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i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f = 5 cm </a:t>
            </a: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(½ the radius, or ¼ the diameter)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20053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21BAF27-57D0-42BD-BD4B-14E2E89EC237}"/>
              </a:ext>
            </a:extLst>
          </p:cNvPr>
          <p:cNvSpPr/>
          <p:nvPr/>
        </p:nvSpPr>
        <p:spPr>
          <a:xfrm>
            <a:off x="289560" y="198848"/>
            <a:ext cx="11399520" cy="877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b="1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Concave mirrors, rather than convex mirrors, are used by dentists to examine teeth. Explain why. (4)</a:t>
            </a:r>
            <a:endParaRPr lang="en-IE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0C2FE2-7079-4B77-BF7A-7D6E144B06D5}"/>
              </a:ext>
            </a:extLst>
          </p:cNvPr>
          <p:cNvSpPr/>
          <p:nvPr/>
        </p:nvSpPr>
        <p:spPr>
          <a:xfrm>
            <a:off x="778213" y="1568856"/>
            <a:ext cx="11108987" cy="1293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Concave mirrors can produce magnified images for objects held close to the mirror.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Convex mirrors only produce diminished images.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IE" dirty="0">
                <a:latin typeface="Verdana" panose="020B0604030504040204" pitchFamily="34" charset="0"/>
                <a:ea typeface="Calibri" panose="020F0502020204030204" pitchFamily="34" charset="0"/>
                <a:cs typeface="TimesNewRomanPSMT"/>
              </a:rPr>
              <a:t>Obviously the dentist would prefer a magnified image.</a:t>
            </a:r>
            <a:endParaRPr lang="en-IE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42A0E0-BE79-48CF-BB1A-B4FB28292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9045" y="3200399"/>
            <a:ext cx="44005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7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A2C18-53CC-4AD8-875B-ED08D8FC5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1136" y="130754"/>
            <a:ext cx="7729728" cy="1188720"/>
          </a:xfrm>
        </p:spPr>
        <p:txBody>
          <a:bodyPr/>
          <a:lstStyle/>
          <a:p>
            <a:r>
              <a:rPr lang="en-GB" dirty="0"/>
              <a:t>Marking scheme</a:t>
            </a:r>
            <a:endParaRPr lang="en-I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C17AC-A960-4091-87F9-EB5D63FCCC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028F25-FC3E-4FC6-AB2F-EED11F606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386" y="1559934"/>
            <a:ext cx="8011478" cy="5014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441097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BCEFFAC40E5954F9A9E01A5E873C56A" ma:contentTypeVersion="11" ma:contentTypeDescription="Create a new document." ma:contentTypeScope="" ma:versionID="561b400a35ba5755e483676f5475c233">
  <xsd:schema xmlns:xsd="http://www.w3.org/2001/XMLSchema" xmlns:xs="http://www.w3.org/2001/XMLSchema" xmlns:p="http://schemas.microsoft.com/office/2006/metadata/properties" xmlns:ns3="11802992-a67b-4895-bf87-1ec05fd96432" xmlns:ns4="bbb143a9-e604-4eea-bcde-aa80cf463ef4" targetNamespace="http://schemas.microsoft.com/office/2006/metadata/properties" ma:root="true" ma:fieldsID="18200ced6fdab139ba837f95e6ce31fd" ns3:_="" ns4:_="">
    <xsd:import namespace="11802992-a67b-4895-bf87-1ec05fd96432"/>
    <xsd:import namespace="bbb143a9-e604-4eea-bcde-aa80cf463ef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1802992-a67b-4895-bf87-1ec05fd9643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b143a9-e604-4eea-bcde-aa80cf463ef4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3518A7A-EA86-4811-97D4-013BA4539F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1802992-a67b-4895-bf87-1ec05fd96432"/>
    <ds:schemaRef ds:uri="bbb143a9-e604-4eea-bcde-aa80cf463e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A497DDD-6E58-438A-A91B-F3B44C1DE26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60094E2-0834-40A8-842A-7325CE152DD8}">
  <ds:schemaRefs>
    <ds:schemaRef ds:uri="http://schemas.microsoft.com/office/2006/documentManagement/types"/>
    <ds:schemaRef ds:uri="http://purl.org/dc/dcmitype/"/>
    <ds:schemaRef ds:uri="11802992-a67b-4895-bf87-1ec05fd96432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bbb143a9-e604-4eea-bcde-aa80cf463ef4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Parcel]]</Template>
  <TotalTime>0</TotalTime>
  <Words>196</Words>
  <Application>Microsoft Office PowerPoint</Application>
  <PresentationFormat>Widescreen</PresentationFormat>
  <Paragraphs>1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Gill Sans MT</vt:lpstr>
      <vt:lpstr>Times New Roman</vt:lpstr>
      <vt:lpstr>TimesNewRomanPSMT</vt:lpstr>
      <vt:lpstr>Verdana</vt:lpstr>
      <vt:lpstr>Parcel</vt:lpstr>
      <vt:lpstr>Equation.DSMT4</vt:lpstr>
      <vt:lpstr>2014 q 12b</vt:lpstr>
      <vt:lpstr>2014 q.12b</vt:lpstr>
      <vt:lpstr>PowerPoint Presentation</vt:lpstr>
      <vt:lpstr>PowerPoint Presentation</vt:lpstr>
      <vt:lpstr>PowerPoint Presentation</vt:lpstr>
      <vt:lpstr>PowerPoint Presentation</vt:lpstr>
      <vt:lpstr>Marking sche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 q 12b</dc:title>
  <dc:creator>Tom Tierney</dc:creator>
  <cp:lastModifiedBy>Tom Tierney</cp:lastModifiedBy>
  <cp:revision>5</cp:revision>
  <dcterms:created xsi:type="dcterms:W3CDTF">2019-12-19T10:37:31Z</dcterms:created>
  <dcterms:modified xsi:type="dcterms:W3CDTF">2019-12-19T11:4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BCEFFAC40E5954F9A9E01A5E873C56A</vt:lpwstr>
  </property>
</Properties>
</file>